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2.wmf"/><Relationship Id="rId7" Type="http://schemas.openxmlformats.org/officeDocument/2006/relationships/image" Target="../media/image43.wmf"/><Relationship Id="rId2" Type="http://schemas.openxmlformats.org/officeDocument/2006/relationships/image" Target="../media/image31.wmf"/><Relationship Id="rId1" Type="http://schemas.openxmlformats.org/officeDocument/2006/relationships/image" Target="../media/image41.wmf"/><Relationship Id="rId6" Type="http://schemas.openxmlformats.org/officeDocument/2006/relationships/image" Target="../media/image34.wmf"/><Relationship Id="rId11" Type="http://schemas.openxmlformats.org/officeDocument/2006/relationships/image" Target="../media/image47.wmf"/><Relationship Id="rId5" Type="http://schemas.openxmlformats.org/officeDocument/2006/relationships/image" Target="../media/image33.wmf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369F86-466C-4680-B71E-72AE951B984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82BA07-EF7B-42BF-A974-8EC40D72357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520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2267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966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4886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8716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0903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0570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7985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2BA07-EF7B-42BF-A974-8EC40D72357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131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A9F1F27-4868-46AB-A55C-BAE2AA9366EF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C40FB71-F007-45FD-B0F3-20DE56B37D9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18.wmf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0.jpe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0.jpe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3.wmf"/><Relationship Id="rId22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6.3 </a:t>
            </a:r>
            <a:br>
              <a:rPr lang="en-CA" dirty="0" smtClean="0"/>
            </a:br>
            <a:r>
              <a:rPr lang="en-CA" dirty="0" smtClean="0"/>
              <a:t>Calculating Probabilities 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Probabilities of Independent Event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93648"/>
            <a:ext cx="8534400" cy="3273552"/>
          </a:xfrm>
        </p:spPr>
        <p:txBody>
          <a:bodyPr/>
          <a:lstStyle/>
          <a:p>
            <a:r>
              <a:rPr lang="en-CA" dirty="0" smtClean="0"/>
              <a:t>When two events are “independent” they do not affect each other</a:t>
            </a:r>
          </a:p>
          <a:p>
            <a:r>
              <a:rPr lang="en-CA" dirty="0" smtClean="0"/>
              <a:t>The probability of two independent events occurring will be equal to the product of the probability of each event</a:t>
            </a:r>
            <a:br>
              <a:rPr lang="en-CA" dirty="0" smtClean="0"/>
            </a:br>
            <a:endParaRPr lang="en-CA" sz="1200" dirty="0" smtClean="0"/>
          </a:p>
          <a:p>
            <a:r>
              <a:rPr lang="en-CA" dirty="0" err="1" smtClean="0"/>
              <a:t>Ie</a:t>
            </a:r>
            <a:r>
              <a:rPr lang="en-CA" dirty="0" smtClean="0"/>
              <a:t>: Suppose the probability of rolling a 2 is 1/6 and flipping a tails is ½.  </a:t>
            </a:r>
          </a:p>
          <a:p>
            <a:r>
              <a:rPr lang="en-CA" dirty="0" smtClean="0"/>
              <a:t>Then the probability of both events in happening is </a:t>
            </a:r>
            <a:endParaRPr lang="en-CA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590800" y="4257675"/>
            <a:ext cx="633412" cy="542925"/>
            <a:chOff x="5237163" y="5272088"/>
            <a:chExt cx="633412" cy="543729"/>
          </a:xfrm>
        </p:grpSpPr>
        <p:sp>
          <p:nvSpPr>
            <p:cNvPr id="5" name="Oval 4"/>
            <p:cNvSpPr/>
            <p:nvPr/>
          </p:nvSpPr>
          <p:spPr>
            <a:xfrm>
              <a:off x="5237163" y="5272088"/>
              <a:ext cx="633412" cy="542139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08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sz="2400" dirty="0"/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5330825" y="5338763"/>
              <a:ext cx="415925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500">
                  <a:solidFill>
                    <a:schemeClr val="bg1"/>
                  </a:solidFill>
                </a:rPr>
                <a:t>H</a:t>
              </a:r>
            </a:p>
          </p:txBody>
        </p:sp>
      </p:grp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2590800" y="4267200"/>
            <a:ext cx="633412" cy="542925"/>
            <a:chOff x="5237163" y="5272088"/>
            <a:chExt cx="633412" cy="543729"/>
          </a:xfrm>
        </p:grpSpPr>
        <p:sp>
          <p:nvSpPr>
            <p:cNvPr id="8" name="Oval 7"/>
            <p:cNvSpPr/>
            <p:nvPr/>
          </p:nvSpPr>
          <p:spPr>
            <a:xfrm>
              <a:off x="5237163" y="5272088"/>
              <a:ext cx="633412" cy="542139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08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sz="2400" dirty="0"/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5330825" y="5338763"/>
              <a:ext cx="415925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500" dirty="0" smtClean="0">
                  <a:solidFill>
                    <a:schemeClr val="bg1"/>
                  </a:solidFill>
                </a:rPr>
                <a:t>T</a:t>
              </a:r>
              <a:endParaRPr lang="en-CA" sz="25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62000" y="4343400"/>
            <a:ext cx="990600" cy="838200"/>
            <a:chOff x="2971800" y="4648200"/>
            <a:chExt cx="990600" cy="838200"/>
          </a:xfrm>
        </p:grpSpPr>
        <p:sp>
          <p:nvSpPr>
            <p:cNvPr id="11" name="Cube 10"/>
            <p:cNvSpPr/>
            <p:nvPr/>
          </p:nvSpPr>
          <p:spPr>
            <a:xfrm>
              <a:off x="2971800" y="4648200"/>
              <a:ext cx="990600" cy="838200"/>
            </a:xfrm>
            <a:prstGeom prst="cube">
              <a:avLst>
                <a:gd name="adj" fmla="val 3954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Oval 11"/>
            <p:cNvSpPr/>
            <p:nvPr/>
          </p:nvSpPr>
          <p:spPr>
            <a:xfrm>
              <a:off x="3200400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3307080" y="46710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3459480" y="48615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3688080" y="49834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Oval 15"/>
            <p:cNvSpPr/>
            <p:nvPr/>
          </p:nvSpPr>
          <p:spPr>
            <a:xfrm>
              <a:off x="3840480" y="502920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3832860" y="48310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3688080" y="518922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04802" y="5334000"/>
          <a:ext cx="1600198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711000" imgH="304560" progId="Equation.DSMT4">
                  <p:embed/>
                </p:oleObj>
              </mc:Choice>
              <mc:Fallback>
                <p:oleObj name="Equation" r:id="rId4" imgW="7110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2" y="5334000"/>
                        <a:ext cx="1600198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304199" y="5334000"/>
          <a:ext cx="16582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736560" imgH="304560" progId="Equation.DSMT4">
                  <p:embed/>
                </p:oleObj>
              </mc:Choice>
              <mc:Fallback>
                <p:oleObj name="Equation" r:id="rId6" imgW="7365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199" y="5334000"/>
                        <a:ext cx="16582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91000" y="4343400"/>
          <a:ext cx="2087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2087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381750" y="4191000"/>
          <a:ext cx="857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91000"/>
                        <a:ext cx="8572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62650" y="5133975"/>
          <a:ext cx="742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5133975"/>
                        <a:ext cx="7429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4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32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5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9" presetClass="entr" presetSubtype="5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04 -0.01067  0.018 -0.02133  0.023 -0.02133  c 0.031 0  0.063 0.16667  0.063 0.33333  c 0 -0.084  0.016 -0.16667  0.031 -0.16667  c 0.016 0  0.031 0.084  0.031 0.16667  c 0 -0.04133  0.008 -0.084  0.016 -0.084  c 0.008 0  0.016 0.04133  0.016 0.084  c 0 -0.02133  0.004 -0.04133  0.008 -0.04133  c 0.004 0  0.008 0.02133  0.008 0.04133  c 0 -0.01067  0.002 -0.02133  0.004 -0.02133  c 0.001 0  0.004 0.01067  0.004 0.02133  c 0 -0.00533  0.001 -0.01067  0.002 -0.01067  c 0 0.00133  0.002 0.00533  0.002 0.01067  c 0 -0.00267  0 -0.00533  0.001 -0.00533  c 0 0.00133  0.001 0.00267  0.001 0.00533  c 0 -0.00133  0 -0.00267  0 -0.004  c 0.001 0  0.001 0.00133  0.001 0.00267  c 0.001 0  0.001 -0.00133  0.001 -0.00267  c 0.001 0  0.001 0.00133  0.001 0.00267 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5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04 -0.01067  0.018 -0.02133  0.023 -0.02133  c 0.031 0  0.063 0.16667  0.063 0.33333  c 0 -0.084  0.016 -0.16667  0.031 -0.16667  c 0.016 0  0.031 0.084  0.031 0.16667  c 0 -0.04133  0.008 -0.084  0.016 -0.084  c 0.008 0  0.016 0.04133  0.016 0.084  c 0 -0.02133  0.004 -0.04133  0.008 -0.04133  c 0.004 0  0.008 0.02133  0.008 0.04133  c 0 -0.01067  0.002 -0.02133  0.004 -0.02133  c 0.001 0  0.004 0.01067  0.004 0.02133  c 0 -0.00533  0.001 -0.01067  0.002 -0.01067  c 0 0.00133  0.002 0.00533  0.002 0.01067  c 0 -0.00267  0 -0.00533  0.001 -0.00533  c 0 0.00133  0.001 0.00267  0.001 0.00533  c 0 -0.00133  0 -0.00267  0 -0.004  c 0.001 0  0.001 0.00133  0.001 0.00267  c 0.001 0  0.001 -0.00133  0.001 -0.00267  c 0.001 0  0.001 0.00133  0.001 0.00267  E" pathEditMode="relative" ptsTypes=""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305800" cy="1143000"/>
          </a:xfrm>
        </p:spPr>
        <p:txBody>
          <a:bodyPr/>
          <a:lstStyle/>
          <a:p>
            <a:r>
              <a:rPr lang="en-CA" dirty="0" smtClean="0"/>
              <a:t>One way to understand this problem is to draw a tree diagram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3696725" y="990600"/>
            <a:ext cx="10294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r>
              <a:rPr lang="en-CA" sz="2200" baseline="30000" dirty="0" smtClean="0"/>
              <a:t>st</a:t>
            </a:r>
            <a:r>
              <a:rPr lang="en-CA" sz="2200" dirty="0" smtClean="0"/>
              <a:t> Die</a:t>
            </a:r>
            <a:endParaRPr lang="en-CA" sz="2200" dirty="0"/>
          </a:p>
        </p:txBody>
      </p:sp>
      <p:cxnSp>
        <p:nvCxnSpPr>
          <p:cNvPr id="9" name="Straight Connector 8"/>
          <p:cNvCxnSpPr>
            <a:endCxn id="22" idx="0"/>
          </p:cNvCxnSpPr>
          <p:nvPr/>
        </p:nvCxnSpPr>
        <p:spPr>
          <a:xfrm flipH="1">
            <a:off x="3221045" y="1421487"/>
            <a:ext cx="883727" cy="1550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23" idx="0"/>
          </p:cNvCxnSpPr>
          <p:nvPr/>
        </p:nvCxnSpPr>
        <p:spPr>
          <a:xfrm flipH="1">
            <a:off x="3983045" y="1421487"/>
            <a:ext cx="121728" cy="1576626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83690" y="1421487"/>
            <a:ext cx="1555110" cy="16265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24" idx="0"/>
          </p:cNvCxnSpPr>
          <p:nvPr/>
        </p:nvCxnSpPr>
        <p:spPr>
          <a:xfrm>
            <a:off x="4083690" y="1421487"/>
            <a:ext cx="585155" cy="1550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14800" y="1421487"/>
            <a:ext cx="2286195" cy="1576626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21" idx="0"/>
          </p:cNvCxnSpPr>
          <p:nvPr/>
        </p:nvCxnSpPr>
        <p:spPr>
          <a:xfrm flipH="1">
            <a:off x="2267405" y="1447800"/>
            <a:ext cx="1847395" cy="1550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96525" y="29981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3050165" y="29718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2165" y="29981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24" name="TextBox 23"/>
          <p:cNvSpPr txBox="1"/>
          <p:nvPr/>
        </p:nvSpPr>
        <p:spPr>
          <a:xfrm>
            <a:off x="4497965" y="29718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25" name="TextBox 24"/>
          <p:cNvSpPr txBox="1"/>
          <p:nvPr/>
        </p:nvSpPr>
        <p:spPr>
          <a:xfrm>
            <a:off x="5488565" y="2945487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5</a:t>
            </a:r>
            <a:endParaRPr lang="en-CA" sz="2200" dirty="0"/>
          </a:p>
        </p:txBody>
      </p:sp>
      <p:sp>
        <p:nvSpPr>
          <p:cNvPr id="26" name="TextBox 25"/>
          <p:cNvSpPr txBox="1"/>
          <p:nvPr/>
        </p:nvSpPr>
        <p:spPr>
          <a:xfrm>
            <a:off x="6326765" y="29981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</a:t>
            </a:r>
            <a:endParaRPr lang="en-CA" sz="2200" dirty="0"/>
          </a:p>
        </p:txBody>
      </p:sp>
      <p:cxnSp>
        <p:nvCxnSpPr>
          <p:cNvPr id="130" name="Straight Connector 129"/>
          <p:cNvCxnSpPr>
            <a:stCxn id="21" idx="2"/>
            <a:endCxn id="132" idx="0"/>
          </p:cNvCxnSpPr>
          <p:nvPr/>
        </p:nvCxnSpPr>
        <p:spPr>
          <a:xfrm flipH="1">
            <a:off x="1962754" y="3429000"/>
            <a:ext cx="304651" cy="14741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133" idx="0"/>
            <a:endCxn id="21" idx="2"/>
          </p:cNvCxnSpPr>
          <p:nvPr/>
        </p:nvCxnSpPr>
        <p:spPr>
          <a:xfrm flipH="1" flipV="1">
            <a:off x="2267405" y="3429000"/>
            <a:ext cx="252611" cy="1474113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752600" y="49031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33" name="TextBox 132"/>
          <p:cNvSpPr txBox="1"/>
          <p:nvPr/>
        </p:nvSpPr>
        <p:spPr>
          <a:xfrm>
            <a:off x="2333907" y="4903113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134" name="Straight Connector 133"/>
          <p:cNvCxnSpPr>
            <a:stCxn id="22" idx="2"/>
            <a:endCxn id="136" idx="0"/>
          </p:cNvCxnSpPr>
          <p:nvPr/>
        </p:nvCxnSpPr>
        <p:spPr>
          <a:xfrm flipH="1">
            <a:off x="2916279" y="3402687"/>
            <a:ext cx="304766" cy="1500426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137" idx="0"/>
            <a:endCxn id="22" idx="2"/>
          </p:cNvCxnSpPr>
          <p:nvPr/>
        </p:nvCxnSpPr>
        <p:spPr>
          <a:xfrm flipH="1" flipV="1">
            <a:off x="3221045" y="3402687"/>
            <a:ext cx="252496" cy="1500426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2706125" y="49031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287432" y="4903113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138" name="Straight Connector 137"/>
          <p:cNvCxnSpPr>
            <a:stCxn id="23" idx="2"/>
            <a:endCxn id="140" idx="0"/>
          </p:cNvCxnSpPr>
          <p:nvPr/>
        </p:nvCxnSpPr>
        <p:spPr>
          <a:xfrm flipH="1">
            <a:off x="3715354" y="3429000"/>
            <a:ext cx="267691" cy="14741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>
            <a:stCxn id="141" idx="0"/>
            <a:endCxn id="23" idx="2"/>
          </p:cNvCxnSpPr>
          <p:nvPr/>
        </p:nvCxnSpPr>
        <p:spPr>
          <a:xfrm flipH="1" flipV="1">
            <a:off x="3983045" y="3429000"/>
            <a:ext cx="289571" cy="1474113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3505200" y="49031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41" name="TextBox 140"/>
          <p:cNvSpPr txBox="1"/>
          <p:nvPr/>
        </p:nvSpPr>
        <p:spPr>
          <a:xfrm>
            <a:off x="4086507" y="4903113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142" name="Straight Connector 141"/>
          <p:cNvCxnSpPr>
            <a:stCxn id="24" idx="2"/>
            <a:endCxn id="144" idx="0"/>
          </p:cNvCxnSpPr>
          <p:nvPr/>
        </p:nvCxnSpPr>
        <p:spPr>
          <a:xfrm flipH="1">
            <a:off x="4553371" y="3402687"/>
            <a:ext cx="115474" cy="1500426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>
            <a:stCxn id="145" idx="0"/>
            <a:endCxn id="24" idx="2"/>
          </p:cNvCxnSpPr>
          <p:nvPr/>
        </p:nvCxnSpPr>
        <p:spPr>
          <a:xfrm flipH="1" flipV="1">
            <a:off x="4668845" y="3402687"/>
            <a:ext cx="328696" cy="1500426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4343217" y="49031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45" name="TextBox 144"/>
          <p:cNvSpPr txBox="1"/>
          <p:nvPr/>
        </p:nvSpPr>
        <p:spPr>
          <a:xfrm>
            <a:off x="4811432" y="4903113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146" name="Straight Connector 145"/>
          <p:cNvCxnSpPr>
            <a:stCxn id="25" idx="2"/>
          </p:cNvCxnSpPr>
          <p:nvPr/>
        </p:nvCxnSpPr>
        <p:spPr>
          <a:xfrm flipH="1">
            <a:off x="5315555" y="3376374"/>
            <a:ext cx="343890" cy="1500426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>
            <a:stCxn id="149" idx="0"/>
          </p:cNvCxnSpPr>
          <p:nvPr/>
        </p:nvCxnSpPr>
        <p:spPr>
          <a:xfrm flipH="1" flipV="1">
            <a:off x="5638800" y="3429000"/>
            <a:ext cx="234016" cy="144780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5105400" y="487680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5686707" y="4876800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150" name="Straight Connector 149"/>
          <p:cNvCxnSpPr>
            <a:stCxn id="26" idx="2"/>
            <a:endCxn id="152" idx="0"/>
          </p:cNvCxnSpPr>
          <p:nvPr/>
        </p:nvCxnSpPr>
        <p:spPr>
          <a:xfrm flipH="1">
            <a:off x="6192879" y="3429000"/>
            <a:ext cx="304766" cy="1421487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>
            <a:stCxn id="153" idx="0"/>
            <a:endCxn id="26" idx="2"/>
          </p:cNvCxnSpPr>
          <p:nvPr/>
        </p:nvCxnSpPr>
        <p:spPr>
          <a:xfrm flipH="1" flipV="1">
            <a:off x="6497645" y="3429000"/>
            <a:ext cx="252496" cy="1421487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5982725" y="4850487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564032" y="4850487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71600" y="5524500"/>
          <a:ext cx="2087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24500"/>
                        <a:ext cx="20875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3590925" y="5562600"/>
          <a:ext cx="1057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562600"/>
                        <a:ext cx="1057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2"/>
          <p:cNvGraphicFramePr>
            <a:graphicFrameLocks noChangeAspect="1"/>
          </p:cNvGraphicFramePr>
          <p:nvPr/>
        </p:nvGraphicFramePr>
        <p:xfrm>
          <a:off x="4724400" y="55626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62600"/>
                        <a:ext cx="885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 flipH="1">
            <a:off x="3154873" y="1497687"/>
            <a:ext cx="883727" cy="1550313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flipH="1">
            <a:off x="2895600" y="3505200"/>
            <a:ext cx="304766" cy="1500426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ct 2"/>
          <p:cNvGraphicFramePr>
            <a:graphicFrameLocks noChangeAspect="1"/>
          </p:cNvGraphicFramePr>
          <p:nvPr/>
        </p:nvGraphicFramePr>
        <p:xfrm>
          <a:off x="3362325" y="22098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2098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"/>
          <p:cNvGraphicFramePr>
            <a:graphicFrameLocks noChangeAspect="1"/>
          </p:cNvGraphicFramePr>
          <p:nvPr/>
        </p:nvGraphicFramePr>
        <p:xfrm>
          <a:off x="2819400" y="41148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2"/>
          <p:cNvGraphicFramePr>
            <a:graphicFrameLocks noChangeAspect="1"/>
          </p:cNvGraphicFramePr>
          <p:nvPr/>
        </p:nvGraphicFramePr>
        <p:xfrm>
          <a:off x="3200400" y="617220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72200"/>
                        <a:ext cx="1200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4543425" y="6172200"/>
          <a:ext cx="71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6172200"/>
                        <a:ext cx="714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2" grpId="0"/>
      <p:bldP spid="23" grpId="0"/>
      <p:bldP spid="24" grpId="0"/>
      <p:bldP spid="25" grpId="0"/>
      <p:bldP spid="26" grpId="0"/>
      <p:bldP spid="132" grpId="0"/>
      <p:bldP spid="133" grpId="0"/>
      <p:bldP spid="136" grpId="0"/>
      <p:bldP spid="137" grpId="0"/>
      <p:bldP spid="140" grpId="0"/>
      <p:bldP spid="141" grpId="0"/>
      <p:bldP spid="144" grpId="0"/>
      <p:bldP spid="145" grpId="0"/>
      <p:bldP spid="148" grpId="0"/>
      <p:bldP spid="149" grpId="0"/>
      <p:bldP spid="152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Ex: A spinner is spun and then a die is rolled.  What is the probability of getting an even spin and rolling an odd number? </a:t>
            </a:r>
          </a:p>
          <a:p>
            <a:pPr>
              <a:buNone/>
            </a:pPr>
            <a:r>
              <a:rPr lang="en-CA" dirty="0" smtClean="0"/>
              <a:t>b) What is the probability that the product is even? </a:t>
            </a:r>
            <a:endParaRPr lang="en-CA" dirty="0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85800" y="1981200"/>
            <a:ext cx="1804988" cy="1804987"/>
            <a:chOff x="982638" y="2743201"/>
            <a:chExt cx="1804548" cy="1804550"/>
          </a:xfrm>
        </p:grpSpPr>
        <p:sp>
          <p:nvSpPr>
            <p:cNvPr id="5" name="Pie 4"/>
            <p:cNvSpPr/>
            <p:nvPr/>
          </p:nvSpPr>
          <p:spPr>
            <a:xfrm>
              <a:off x="982638" y="2743201"/>
              <a:ext cx="1799786" cy="1799789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flipH="1">
              <a:off x="984226" y="2744788"/>
              <a:ext cx="1801373" cy="1801377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0000">
                <a:alpha val="6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flipH="1" flipV="1">
              <a:off x="984226" y="2744788"/>
              <a:ext cx="1801373" cy="1801377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flipV="1">
              <a:off x="987400" y="2747962"/>
              <a:ext cx="1799786" cy="1799789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815873" y="3576436"/>
              <a:ext cx="122207" cy="1222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454025" y="2868612"/>
            <a:ext cx="2032000" cy="6350"/>
            <a:chOff x="3756447" y="2129050"/>
            <a:chExt cx="2002908" cy="13648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845528" y="2129050"/>
              <a:ext cx="913827" cy="1364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756447" y="2129050"/>
              <a:ext cx="899744" cy="0"/>
            </a:xfrm>
            <a:prstGeom prst="line">
              <a:avLst/>
            </a:prstGeom>
            <a:ln w="47625">
              <a:solidFill>
                <a:schemeClr val="bg1">
                  <a:alpha val="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044575" y="2227262"/>
          <a:ext cx="317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227262"/>
                        <a:ext cx="317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1701800" y="2243137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43137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1712913" y="2933700"/>
          <a:ext cx="4079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933700"/>
                        <a:ext cx="4079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979488" y="2935287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935287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101340" y="2429827"/>
            <a:ext cx="990600" cy="838200"/>
            <a:chOff x="2971800" y="4648200"/>
            <a:chExt cx="990600" cy="838200"/>
          </a:xfrm>
        </p:grpSpPr>
        <p:sp>
          <p:nvSpPr>
            <p:cNvPr id="18" name="Cube 17"/>
            <p:cNvSpPr/>
            <p:nvPr/>
          </p:nvSpPr>
          <p:spPr>
            <a:xfrm>
              <a:off x="2971800" y="4648200"/>
              <a:ext cx="990600" cy="838200"/>
            </a:xfrm>
            <a:prstGeom prst="cube">
              <a:avLst>
                <a:gd name="adj" fmla="val 3954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3200400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3307080" y="46710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3459480" y="48615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Oval 21"/>
            <p:cNvSpPr/>
            <p:nvPr/>
          </p:nvSpPr>
          <p:spPr>
            <a:xfrm>
              <a:off x="3688080" y="49834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Oval 22"/>
            <p:cNvSpPr/>
            <p:nvPr/>
          </p:nvSpPr>
          <p:spPr>
            <a:xfrm>
              <a:off x="3840480" y="502920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3832860" y="48310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3688080" y="518922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876480" y="3810000"/>
            <a:ext cx="1225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Spinner</a:t>
            </a:r>
            <a:endParaRPr lang="en-CA" sz="2200" dirty="0"/>
          </a:p>
        </p:txBody>
      </p:sp>
      <p:cxnSp>
        <p:nvCxnSpPr>
          <p:cNvPr id="27" name="Straight Connector 26"/>
          <p:cNvCxnSpPr>
            <a:endCxn id="29" idx="0"/>
          </p:cNvCxnSpPr>
          <p:nvPr/>
        </p:nvCxnSpPr>
        <p:spPr>
          <a:xfrm flipH="1">
            <a:off x="1605087" y="4163903"/>
            <a:ext cx="879283" cy="543551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30" idx="0"/>
          </p:cNvCxnSpPr>
          <p:nvPr/>
        </p:nvCxnSpPr>
        <p:spPr>
          <a:xfrm flipH="1" flipV="1">
            <a:off x="2560570" y="4172369"/>
            <a:ext cx="947158" cy="535085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02811" y="4707454"/>
            <a:ext cx="14045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Even: 2,4</a:t>
            </a:r>
            <a:endParaRPr lang="en-CA" sz="2200" dirty="0"/>
          </a:p>
        </p:txBody>
      </p:sp>
      <p:sp>
        <p:nvSpPr>
          <p:cNvPr id="30" name="TextBox 29"/>
          <p:cNvSpPr txBox="1"/>
          <p:nvPr/>
        </p:nvSpPr>
        <p:spPr>
          <a:xfrm>
            <a:off x="2868771" y="4707454"/>
            <a:ext cx="1277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Odd: 1,3</a:t>
            </a:r>
            <a:endParaRPr lang="en-CA" sz="2200" dirty="0"/>
          </a:p>
        </p:txBody>
      </p:sp>
      <p:cxnSp>
        <p:nvCxnSpPr>
          <p:cNvPr id="35" name="Straight Connector 34"/>
          <p:cNvCxnSpPr>
            <a:endCxn id="46" idx="0"/>
          </p:cNvCxnSpPr>
          <p:nvPr/>
        </p:nvCxnSpPr>
        <p:spPr>
          <a:xfrm>
            <a:off x="1430246" y="5079987"/>
            <a:ext cx="601633" cy="7620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41" idx="0"/>
          </p:cNvCxnSpPr>
          <p:nvPr/>
        </p:nvCxnSpPr>
        <p:spPr>
          <a:xfrm flipH="1">
            <a:off x="623533" y="5079987"/>
            <a:ext cx="742444" cy="788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563846" y="5079987"/>
            <a:ext cx="844165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endCxn id="47" idx="0"/>
          </p:cNvCxnSpPr>
          <p:nvPr/>
        </p:nvCxnSpPr>
        <p:spPr>
          <a:xfrm flipH="1">
            <a:off x="2798653" y="5079987"/>
            <a:ext cx="700924" cy="7620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7011" y="5868300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,3,5</a:t>
            </a:r>
            <a:endParaRPr lang="en-CA" sz="2200" dirty="0"/>
          </a:p>
        </p:txBody>
      </p:sp>
      <p:sp>
        <p:nvSpPr>
          <p:cNvPr id="46" name="TextBox 45"/>
          <p:cNvSpPr txBox="1"/>
          <p:nvPr/>
        </p:nvSpPr>
        <p:spPr>
          <a:xfrm>
            <a:off x="1625357" y="5841987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,4,6</a:t>
            </a:r>
            <a:endParaRPr lang="en-CA" sz="2200" dirty="0"/>
          </a:p>
        </p:txBody>
      </p:sp>
      <p:sp>
        <p:nvSpPr>
          <p:cNvPr id="47" name="TextBox 46"/>
          <p:cNvSpPr txBox="1"/>
          <p:nvPr/>
        </p:nvSpPr>
        <p:spPr>
          <a:xfrm>
            <a:off x="2392131" y="5841987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,3,5</a:t>
            </a:r>
            <a:endParaRPr lang="en-CA" sz="2200" dirty="0"/>
          </a:p>
        </p:txBody>
      </p:sp>
      <p:sp>
        <p:nvSpPr>
          <p:cNvPr id="50" name="TextBox 49"/>
          <p:cNvSpPr txBox="1"/>
          <p:nvPr/>
        </p:nvSpPr>
        <p:spPr>
          <a:xfrm>
            <a:off x="3911357" y="5834432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,4,6</a:t>
            </a:r>
            <a:endParaRPr lang="en-CA" sz="2200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524000" y="41148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/>
        </p:nvGraphicFramePr>
        <p:xfrm>
          <a:off x="533400" y="52578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>
            <a:endCxn id="29" idx="0"/>
          </p:cNvCxnSpPr>
          <p:nvPr/>
        </p:nvCxnSpPr>
        <p:spPr>
          <a:xfrm flipH="1">
            <a:off x="1605087" y="4114800"/>
            <a:ext cx="878841" cy="592654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endCxn id="41" idx="0"/>
          </p:cNvCxnSpPr>
          <p:nvPr/>
        </p:nvCxnSpPr>
        <p:spPr>
          <a:xfrm flipH="1">
            <a:off x="623533" y="5072460"/>
            <a:ext cx="712473" cy="795840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57600" y="3390900"/>
          <a:ext cx="2573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6" imgW="1143000" imgH="253800" progId="Equation.DSMT4">
                  <p:embed/>
                </p:oleObj>
              </mc:Choice>
              <mc:Fallback>
                <p:oleObj name="Equation" r:id="rId16" imgW="11430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90900"/>
                        <a:ext cx="2573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"/>
          <p:cNvGraphicFramePr>
            <a:graphicFrameLocks noChangeAspect="1"/>
          </p:cNvGraphicFramePr>
          <p:nvPr/>
        </p:nvGraphicFramePr>
        <p:xfrm>
          <a:off x="6248400" y="33528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52800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348537" y="335280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20" imgW="558720" imgH="253800" progId="Equation.DSMT4">
                  <p:embed/>
                </p:oleObj>
              </mc:Choice>
              <mc:Fallback>
                <p:oleObj name="Equation" r:id="rId20" imgW="558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335280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562600" y="4059382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22" imgW="533160" imgH="203040" progId="Equation.DSMT4">
                  <p:embed/>
                </p:oleObj>
              </mc:Choice>
              <mc:Fallback>
                <p:oleObj name="Equation" r:id="rId22" imgW="5331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59382"/>
                        <a:ext cx="1200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6934200" y="4059382"/>
          <a:ext cx="71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4" imgW="317160" imgH="203040" progId="Equation.DSMT4">
                  <p:embed/>
                </p:oleObj>
              </mc:Choice>
              <mc:Fallback>
                <p:oleObj name="Equation" r:id="rId24" imgW="3171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59382"/>
                        <a:ext cx="714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2"/>
          <p:cNvGraphicFramePr>
            <a:graphicFrameLocks noChangeAspect="1"/>
          </p:cNvGraphicFramePr>
          <p:nvPr/>
        </p:nvGraphicFramePr>
        <p:xfrm>
          <a:off x="7620000" y="3983182"/>
          <a:ext cx="914400" cy="66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6" imgW="279360" imgH="203040" progId="Equation.DSMT4">
                  <p:embed/>
                </p:oleObj>
              </mc:Choice>
              <mc:Fallback>
                <p:oleObj name="Equation" r:id="rId26" imgW="279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83182"/>
                        <a:ext cx="914400" cy="665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029200" y="5715000"/>
            <a:ext cx="32015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Answer for “b” is on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next page!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879462" y="4648200"/>
            <a:ext cx="3959738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You have one in four chanc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f spinning an even number &amp;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then rolling an odd number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4460000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4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45" dur="3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/>
      <p:bldP spid="41" grpId="0"/>
      <p:bldP spid="46" grpId="0"/>
      <p:bldP spid="47" grpId="0"/>
      <p:bldP spid="50" grpId="0"/>
      <p:bldP spid="67" grpId="0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228600"/>
            <a:ext cx="9067800" cy="3505200"/>
          </a:xfrm>
        </p:spPr>
        <p:txBody>
          <a:bodyPr>
            <a:normAutofit/>
          </a:bodyPr>
          <a:lstStyle/>
          <a:p>
            <a:r>
              <a:rPr lang="en-CA" dirty="0" smtClean="0"/>
              <a:t>Note: Tree diagrams can be used for calculating probabilities when two events affect each other (Dependent Events)</a:t>
            </a:r>
          </a:p>
          <a:p>
            <a:r>
              <a:rPr lang="en-CA" dirty="0" smtClean="0"/>
              <a:t>For instance, if the spinner hits an odd number, the dice must roll an even number to get an even product</a:t>
            </a:r>
          </a:p>
          <a:p>
            <a:r>
              <a:rPr lang="en-CA" dirty="0" smtClean="0"/>
              <a:t>However, if the spinner hits an even number, the dice can roll any number and the product will still be even</a:t>
            </a:r>
          </a:p>
          <a:p>
            <a:r>
              <a:rPr lang="en-CA" dirty="0" smtClean="0"/>
              <a:t>To calculate the probability of getting an even product, we need to add all the cases togeth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7480" y="3378213"/>
            <a:ext cx="1225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Spinner</a:t>
            </a:r>
            <a:endParaRPr lang="en-CA" sz="2200" dirty="0"/>
          </a:p>
        </p:txBody>
      </p:sp>
      <p:cxnSp>
        <p:nvCxnSpPr>
          <p:cNvPr id="5" name="Straight Connector 4"/>
          <p:cNvCxnSpPr>
            <a:endCxn id="7" idx="0"/>
          </p:cNvCxnSpPr>
          <p:nvPr/>
        </p:nvCxnSpPr>
        <p:spPr>
          <a:xfrm flipH="1">
            <a:off x="1986087" y="3732116"/>
            <a:ext cx="879283" cy="543551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8" idx="0"/>
          </p:cNvCxnSpPr>
          <p:nvPr/>
        </p:nvCxnSpPr>
        <p:spPr>
          <a:xfrm flipH="1" flipV="1">
            <a:off x="2941570" y="3740582"/>
            <a:ext cx="947158" cy="535085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283811" y="4275667"/>
            <a:ext cx="14045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Even: 2,4</a:t>
            </a:r>
            <a:endParaRPr lang="en-CA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249771" y="4275667"/>
            <a:ext cx="1277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Odd: 1,3</a:t>
            </a:r>
            <a:endParaRPr lang="en-CA" sz="2200" dirty="0"/>
          </a:p>
        </p:txBody>
      </p:sp>
      <p:cxnSp>
        <p:nvCxnSpPr>
          <p:cNvPr id="9" name="Straight Connector 8"/>
          <p:cNvCxnSpPr>
            <a:endCxn id="14" idx="0"/>
          </p:cNvCxnSpPr>
          <p:nvPr/>
        </p:nvCxnSpPr>
        <p:spPr>
          <a:xfrm>
            <a:off x="1811246" y="4648200"/>
            <a:ext cx="601633" cy="7620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13" idx="0"/>
          </p:cNvCxnSpPr>
          <p:nvPr/>
        </p:nvCxnSpPr>
        <p:spPr>
          <a:xfrm flipH="1">
            <a:off x="1004533" y="4648200"/>
            <a:ext cx="742444" cy="788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44846" y="4648200"/>
            <a:ext cx="844165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15" idx="0"/>
          </p:cNvCxnSpPr>
          <p:nvPr/>
        </p:nvCxnSpPr>
        <p:spPr>
          <a:xfrm flipH="1">
            <a:off x="3179653" y="4648200"/>
            <a:ext cx="700924" cy="7620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8011" y="54365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,3,5</a:t>
            </a:r>
            <a:endParaRPr lang="en-CA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2006357" y="5410200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,4,6</a:t>
            </a:r>
            <a:endParaRPr lang="en-CA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2773131" y="5410200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,3,5</a:t>
            </a:r>
            <a:endParaRPr lang="en-CA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4292357" y="5402645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,4,6</a:t>
            </a:r>
            <a:endParaRPr lang="en-CA" sz="2200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905000" y="3683013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83013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914400" y="4826013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26013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endCxn id="7" idx="0"/>
          </p:cNvCxnSpPr>
          <p:nvPr/>
        </p:nvCxnSpPr>
        <p:spPr>
          <a:xfrm flipH="1">
            <a:off x="1986087" y="3683013"/>
            <a:ext cx="878841" cy="592654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endCxn id="13" idx="0"/>
          </p:cNvCxnSpPr>
          <p:nvPr/>
        </p:nvCxnSpPr>
        <p:spPr>
          <a:xfrm flipH="1">
            <a:off x="1004533" y="4640673"/>
            <a:ext cx="712473" cy="795840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6200" y="5790216"/>
          <a:ext cx="1419225" cy="61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90216"/>
                        <a:ext cx="1419225" cy="610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133600" y="47244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1828800" y="4614360"/>
            <a:ext cx="533401" cy="795840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628775" y="5790216"/>
          <a:ext cx="1419225" cy="61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5790216"/>
                        <a:ext cx="1419225" cy="610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3438525" y="36576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6576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2971800" y="3733800"/>
            <a:ext cx="838201" cy="516454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4419600" y="47244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038600" y="4648200"/>
            <a:ext cx="733426" cy="915384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3990975" y="5714016"/>
          <a:ext cx="1419225" cy="61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5714016"/>
                        <a:ext cx="1419225" cy="610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876800" y="3810000"/>
          <a:ext cx="102997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102997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5994400" y="3657600"/>
          <a:ext cx="1168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657600"/>
                        <a:ext cx="1168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7215187" y="3657600"/>
          <a:ext cx="4810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7" y="3657600"/>
                        <a:ext cx="4810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43719" y="4419600"/>
            <a:ext cx="3395481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You have a probability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3 out of every 4 chance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getting an even product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3" grpId="0"/>
      <p:bldP spid="14" grpId="0"/>
      <p:bldP spid="15" grpId="0"/>
      <p:bldP spid="16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458200" cy="167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Ex: Andy and Betty will each take a marble from Jars A and B respectively.  </a:t>
            </a:r>
          </a:p>
          <a:p>
            <a:pPr>
              <a:buNone/>
            </a:pPr>
            <a:r>
              <a:rPr lang="en-CA" dirty="0" smtClean="0"/>
              <a:t>a) What is the sample space of this event?  </a:t>
            </a:r>
          </a:p>
          <a:p>
            <a:pPr>
              <a:buNone/>
            </a:pPr>
            <a:r>
              <a:rPr lang="en-CA" dirty="0" smtClean="0"/>
              <a:t>b) What is the probability of P(Green, Green)?</a:t>
            </a:r>
            <a:endParaRPr lang="en-CA" dirty="0"/>
          </a:p>
        </p:txBody>
      </p:sp>
      <p:pic>
        <p:nvPicPr>
          <p:cNvPr id="4" name="Picture 41" descr="ja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133600"/>
            <a:ext cx="21224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38200" y="26670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712787" y="3216275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219200" y="30480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024062" y="310832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5" name="Picture 41" descr="ja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133600"/>
            <a:ext cx="21224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3276600" y="297180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733800" y="25908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760787" y="3148013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4157662" y="310832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3124200" y="259080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2971800" y="328930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676400" y="26670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29"/>
          <p:cNvSpPr txBox="1"/>
          <p:nvPr/>
        </p:nvSpPr>
        <p:spPr>
          <a:xfrm>
            <a:off x="990600" y="1828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A</a:t>
            </a:r>
            <a:endParaRPr lang="en-CA" sz="2200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0" y="1828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B</a:t>
            </a:r>
            <a:endParaRPr lang="en-CA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2209800" y="3733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A</a:t>
            </a:r>
            <a:endParaRPr lang="en-CA" sz="2200" dirty="0"/>
          </a:p>
        </p:txBody>
      </p:sp>
      <p:cxnSp>
        <p:nvCxnSpPr>
          <p:cNvPr id="33" name="Straight Connector 32"/>
          <p:cNvCxnSpPr>
            <a:endCxn id="35" idx="0"/>
          </p:cNvCxnSpPr>
          <p:nvPr/>
        </p:nvCxnSpPr>
        <p:spPr>
          <a:xfrm flipH="1">
            <a:off x="1367719" y="4163903"/>
            <a:ext cx="1196678" cy="543551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36" idx="0"/>
          </p:cNvCxnSpPr>
          <p:nvPr/>
        </p:nvCxnSpPr>
        <p:spPr>
          <a:xfrm flipH="1" flipV="1">
            <a:off x="2895600" y="4114800"/>
            <a:ext cx="1406683" cy="609600"/>
          </a:xfrm>
          <a:prstGeom prst="line">
            <a:avLst/>
          </a:prstGeom>
          <a:ln w="381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82837" y="4707454"/>
            <a:ext cx="7697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Red </a:t>
            </a:r>
            <a:endParaRPr lang="en-CA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0000" y="4724400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37" name="Straight Connector 36"/>
          <p:cNvCxnSpPr>
            <a:endCxn id="42" idx="0"/>
          </p:cNvCxnSpPr>
          <p:nvPr/>
        </p:nvCxnSpPr>
        <p:spPr>
          <a:xfrm>
            <a:off x="1487324" y="5079987"/>
            <a:ext cx="687394" cy="762000"/>
          </a:xfrm>
          <a:prstGeom prst="line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682435" y="5841987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50" name="Straight Connector 49"/>
          <p:cNvCxnSpPr/>
          <p:nvPr/>
        </p:nvCxnSpPr>
        <p:spPr>
          <a:xfrm flipH="1">
            <a:off x="685800" y="5105400"/>
            <a:ext cx="685800" cy="7620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52399" y="5867400"/>
            <a:ext cx="790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lue</a:t>
            </a:r>
            <a:endParaRPr lang="en-CA" sz="2200" dirty="0"/>
          </a:p>
        </p:txBody>
      </p:sp>
      <p:cxnSp>
        <p:nvCxnSpPr>
          <p:cNvPr id="55" name="Straight Connector 54"/>
          <p:cNvCxnSpPr>
            <a:endCxn id="58" idx="0"/>
          </p:cNvCxnSpPr>
          <p:nvPr/>
        </p:nvCxnSpPr>
        <p:spPr>
          <a:xfrm>
            <a:off x="4459124" y="5105400"/>
            <a:ext cx="687394" cy="762000"/>
          </a:xfrm>
          <a:prstGeom prst="line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54235" y="5867400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3810000" y="5130813"/>
            <a:ext cx="533400" cy="660387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429000" y="5791200"/>
            <a:ext cx="790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lue</a:t>
            </a:r>
            <a:endParaRPr lang="en-CA" sz="2200" dirty="0"/>
          </a:p>
        </p:txBody>
      </p:sp>
      <p:sp>
        <p:nvSpPr>
          <p:cNvPr id="62" name="TextBox 61"/>
          <p:cNvSpPr txBox="1"/>
          <p:nvPr/>
        </p:nvSpPr>
        <p:spPr>
          <a:xfrm>
            <a:off x="5943600" y="1752600"/>
            <a:ext cx="19944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ample Space: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6162675" y="2552700"/>
          <a:ext cx="542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41200" imgH="152280" progId="Equation.DSMT4">
                  <p:embed/>
                </p:oleObj>
              </mc:Choice>
              <mc:Fallback>
                <p:oleObj name="Equation" r:id="rId5" imgW="2412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552700"/>
                        <a:ext cx="542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6181725" y="2181225"/>
          <a:ext cx="600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66400" imgH="177480" progId="Equation.DSMT4">
                  <p:embed/>
                </p:oleObj>
              </mc:Choice>
              <mc:Fallback>
                <p:oleObj name="Equation" r:id="rId7" imgW="2664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181225"/>
                        <a:ext cx="600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7148513" y="2562225"/>
          <a:ext cx="571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562225"/>
                        <a:ext cx="571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7172325" y="2190750"/>
          <a:ext cx="600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2190750"/>
                        <a:ext cx="600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876800" y="3886200"/>
            <a:ext cx="24064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P(</a:t>
            </a:r>
            <a:r>
              <a:rPr lang="en-CA" sz="2100" b="1" dirty="0" smtClean="0">
                <a:solidFill>
                  <a:srgbClr val="00B050"/>
                </a:solidFill>
              </a:rPr>
              <a:t>Green</a:t>
            </a:r>
            <a:r>
              <a:rPr lang="en-CA" sz="2100" dirty="0" smtClean="0">
                <a:solidFill>
                  <a:srgbClr val="FF0000"/>
                </a:solidFill>
              </a:rPr>
              <a:t>, </a:t>
            </a:r>
            <a:r>
              <a:rPr lang="en-CA" sz="2100" b="1" dirty="0" smtClean="0">
                <a:solidFill>
                  <a:srgbClr val="00B050"/>
                </a:solidFill>
              </a:rPr>
              <a:t>Green</a:t>
            </a:r>
            <a:r>
              <a:rPr lang="en-CA" sz="2100" dirty="0" smtClean="0">
                <a:solidFill>
                  <a:srgbClr val="FF0000"/>
                </a:solidFill>
              </a:rPr>
              <a:t>)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/>
        </p:nvGraphicFramePr>
        <p:xfrm>
          <a:off x="3514725" y="40386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0386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>
            <a:endCxn id="36" idx="0"/>
          </p:cNvCxnSpPr>
          <p:nvPr/>
        </p:nvCxnSpPr>
        <p:spPr>
          <a:xfrm>
            <a:off x="2975682" y="4114800"/>
            <a:ext cx="1326601" cy="609600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4800600" y="50292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292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>
            <a:endCxn id="58" idx="0"/>
          </p:cNvCxnSpPr>
          <p:nvPr/>
        </p:nvCxnSpPr>
        <p:spPr>
          <a:xfrm>
            <a:off x="4495800" y="5105400"/>
            <a:ext cx="650718" cy="762000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7143750" y="3686175"/>
          <a:ext cx="857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380880" imgH="393480" progId="Equation.DSMT4">
                  <p:embed/>
                </p:oleObj>
              </mc:Choice>
              <mc:Fallback>
                <p:oleObj name="Equation" r:id="rId17" imgW="380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686175"/>
                        <a:ext cx="8572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/>
        </p:nvGraphicFramePr>
        <p:xfrm>
          <a:off x="8148638" y="3686175"/>
          <a:ext cx="314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139680" imgH="393480" progId="Equation.DSMT4">
                  <p:embed/>
                </p:oleObj>
              </mc:Choice>
              <mc:Fallback>
                <p:oleObj name="Equation" r:id="rId19" imgW="1396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3686175"/>
                        <a:ext cx="314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7172325" y="4524375"/>
          <a:ext cx="600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524375"/>
                        <a:ext cx="6000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5711991" y="5410200"/>
            <a:ext cx="3403496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1 out of every 5 attempts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will yield a green marbl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ollowed by another green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 marble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  <p:bldP spid="42" grpId="0"/>
      <p:bldP spid="54" grpId="0"/>
      <p:bldP spid="58" grpId="0"/>
      <p:bldP spid="60" grpId="0"/>
      <p:bldP spid="62" grpId="0"/>
      <p:bldP spid="69" grpId="0"/>
      <p:bldP spid="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458200" cy="167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Practice: Andy and Betty will each take a marble from Jars A and B respectively.  </a:t>
            </a:r>
          </a:p>
          <a:p>
            <a:pPr>
              <a:buNone/>
            </a:pPr>
            <a:r>
              <a:rPr lang="en-CA" dirty="0" smtClean="0"/>
              <a:t>a) What is the sample space of this event?  </a:t>
            </a:r>
          </a:p>
          <a:p>
            <a:pPr>
              <a:buNone/>
            </a:pPr>
            <a:r>
              <a:rPr lang="en-CA" dirty="0" smtClean="0"/>
              <a:t>b) What is the probability of P(Red, Blue)?</a:t>
            </a:r>
            <a:endParaRPr lang="en-CA" dirty="0"/>
          </a:p>
        </p:txBody>
      </p:sp>
      <p:pic>
        <p:nvPicPr>
          <p:cNvPr id="4" name="Picture 41" descr="ja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133600"/>
            <a:ext cx="21224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681037" y="2570163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819150" y="2886075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712787" y="3216275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963737" y="25019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801812" y="2817813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627187" y="3148013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024062" y="310832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5" name="Picture 41" descr="ja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133600"/>
            <a:ext cx="21224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15"/>
          <p:cNvSpPr/>
          <p:nvPr/>
        </p:nvSpPr>
        <p:spPr>
          <a:xfrm>
            <a:off x="2814637" y="2570163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3298825" y="3163888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59137" y="285115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3630612" y="25400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097337" y="25019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35412" y="2817813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760787" y="3148013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4157662" y="310832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2895600" y="300355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2971800" y="3289300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231900" y="26670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125537" y="29972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29"/>
          <p:cNvSpPr txBox="1"/>
          <p:nvPr/>
        </p:nvSpPr>
        <p:spPr>
          <a:xfrm>
            <a:off x="990600" y="1828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A</a:t>
            </a:r>
            <a:endParaRPr lang="en-CA" sz="2200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0" y="1828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B</a:t>
            </a:r>
            <a:endParaRPr lang="en-CA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2209800" y="3733800"/>
            <a:ext cx="906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Jar A</a:t>
            </a:r>
            <a:endParaRPr lang="en-CA" sz="2200" dirty="0"/>
          </a:p>
        </p:txBody>
      </p:sp>
      <p:cxnSp>
        <p:nvCxnSpPr>
          <p:cNvPr id="33" name="Straight Connector 32"/>
          <p:cNvCxnSpPr>
            <a:endCxn id="35" idx="0"/>
          </p:cNvCxnSpPr>
          <p:nvPr/>
        </p:nvCxnSpPr>
        <p:spPr>
          <a:xfrm flipH="1">
            <a:off x="1367719" y="4163903"/>
            <a:ext cx="1196678" cy="543551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36" idx="0"/>
          </p:cNvCxnSpPr>
          <p:nvPr/>
        </p:nvCxnSpPr>
        <p:spPr>
          <a:xfrm flipH="1" flipV="1">
            <a:off x="2895600" y="4114800"/>
            <a:ext cx="1406683" cy="609600"/>
          </a:xfrm>
          <a:prstGeom prst="line">
            <a:avLst/>
          </a:prstGeom>
          <a:ln w="381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82837" y="4707454"/>
            <a:ext cx="7697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Red </a:t>
            </a:r>
            <a:endParaRPr lang="en-CA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0000" y="4724400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37" name="Straight Connector 36"/>
          <p:cNvCxnSpPr>
            <a:endCxn id="42" idx="0"/>
          </p:cNvCxnSpPr>
          <p:nvPr/>
        </p:nvCxnSpPr>
        <p:spPr>
          <a:xfrm>
            <a:off x="1487324" y="5079987"/>
            <a:ext cx="687394" cy="762000"/>
          </a:xfrm>
          <a:prstGeom prst="line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41" idx="0"/>
          </p:cNvCxnSpPr>
          <p:nvPr/>
        </p:nvCxnSpPr>
        <p:spPr>
          <a:xfrm flipH="1">
            <a:off x="562619" y="5079987"/>
            <a:ext cx="803358" cy="788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7011" y="5868300"/>
            <a:ext cx="6912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Red</a:t>
            </a:r>
            <a:endParaRPr lang="en-CA" sz="2200" dirty="0"/>
          </a:p>
        </p:txBody>
      </p:sp>
      <p:sp>
        <p:nvSpPr>
          <p:cNvPr id="42" name="TextBox 41"/>
          <p:cNvSpPr txBox="1"/>
          <p:nvPr/>
        </p:nvSpPr>
        <p:spPr>
          <a:xfrm>
            <a:off x="1682435" y="5841987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1371600" y="5105400"/>
            <a:ext cx="0" cy="7620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14400" y="5867400"/>
            <a:ext cx="790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lue</a:t>
            </a:r>
            <a:endParaRPr lang="en-CA" sz="2200" dirty="0"/>
          </a:p>
        </p:txBody>
      </p:sp>
      <p:cxnSp>
        <p:nvCxnSpPr>
          <p:cNvPr id="55" name="Straight Connector 54"/>
          <p:cNvCxnSpPr>
            <a:endCxn id="58" idx="0"/>
          </p:cNvCxnSpPr>
          <p:nvPr/>
        </p:nvCxnSpPr>
        <p:spPr>
          <a:xfrm>
            <a:off x="4459124" y="5105400"/>
            <a:ext cx="687394" cy="762000"/>
          </a:xfrm>
          <a:prstGeom prst="line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57" idx="0"/>
          </p:cNvCxnSpPr>
          <p:nvPr/>
        </p:nvCxnSpPr>
        <p:spPr>
          <a:xfrm flipH="1">
            <a:off x="3534419" y="5105400"/>
            <a:ext cx="803358" cy="7883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188811" y="5893713"/>
            <a:ext cx="6912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Red</a:t>
            </a:r>
            <a:endParaRPr lang="en-CA" sz="2200" dirty="0"/>
          </a:p>
        </p:txBody>
      </p:sp>
      <p:sp>
        <p:nvSpPr>
          <p:cNvPr id="58" name="TextBox 57"/>
          <p:cNvSpPr txBox="1"/>
          <p:nvPr/>
        </p:nvSpPr>
        <p:spPr>
          <a:xfrm>
            <a:off x="4654235" y="5867400"/>
            <a:ext cx="984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Green</a:t>
            </a:r>
            <a:endParaRPr lang="en-CA" sz="22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343400" y="5130813"/>
            <a:ext cx="0" cy="7620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886200" y="5892813"/>
            <a:ext cx="790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lue</a:t>
            </a:r>
            <a:endParaRPr lang="en-CA" sz="2200" dirty="0"/>
          </a:p>
        </p:txBody>
      </p:sp>
      <p:sp>
        <p:nvSpPr>
          <p:cNvPr id="62" name="TextBox 61"/>
          <p:cNvSpPr txBox="1"/>
          <p:nvPr/>
        </p:nvSpPr>
        <p:spPr>
          <a:xfrm>
            <a:off x="5943600" y="1752600"/>
            <a:ext cx="199445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ample Space: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5562600" y="2171700"/>
          <a:ext cx="542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241200" imgH="152280" progId="Equation.DSMT4">
                  <p:embed/>
                </p:oleObj>
              </mc:Choice>
              <mc:Fallback>
                <p:oleObj name="Equation" r:id="rId5" imgW="2412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71700"/>
                        <a:ext cx="542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553075" y="2552700"/>
          <a:ext cx="542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552700"/>
                        <a:ext cx="542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6181725" y="2181225"/>
          <a:ext cx="600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9" imgW="266400" imgH="177480" progId="Equation.DSMT4">
                  <p:embed/>
                </p:oleObj>
              </mc:Choice>
              <mc:Fallback>
                <p:oleObj name="Equation" r:id="rId9" imgW="266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181225"/>
                        <a:ext cx="600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7158038" y="2181225"/>
          <a:ext cx="571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2181225"/>
                        <a:ext cx="571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7148513" y="2562225"/>
          <a:ext cx="571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562225"/>
                        <a:ext cx="571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7934325" y="2190750"/>
          <a:ext cx="600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2190750"/>
                        <a:ext cx="600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648200" y="3886200"/>
            <a:ext cx="17556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P(Red, Blue)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/>
        </p:nvGraphicFramePr>
        <p:xfrm>
          <a:off x="1676400" y="39624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7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 flipH="1">
            <a:off x="1295400" y="4191000"/>
            <a:ext cx="1146881" cy="516454"/>
          </a:xfrm>
          <a:prstGeom prst="line">
            <a:avLst/>
          </a:prstGeom>
          <a:ln w="76200">
            <a:solidFill>
              <a:srgbClr val="FFFF00">
                <a:alpha val="74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1371600" y="533400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9" imgW="190440" imgH="203040" progId="Equation.DSMT4">
                  <p:embed/>
                </p:oleObj>
              </mc:Choice>
              <mc:Fallback>
                <p:oleObj name="Equation" r:id="rId19" imgW="1904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428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>
          <a:xfrm>
            <a:off x="1371600" y="5105400"/>
            <a:ext cx="0" cy="914400"/>
          </a:xfrm>
          <a:prstGeom prst="line">
            <a:avLst/>
          </a:prstGeom>
          <a:ln w="76200">
            <a:solidFill>
              <a:srgbClr val="FFFF00">
                <a:alpha val="60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6305550" y="3686175"/>
          <a:ext cx="857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686175"/>
                        <a:ext cx="8572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/>
        </p:nvGraphicFramePr>
        <p:xfrm>
          <a:off x="7239000" y="3686175"/>
          <a:ext cx="457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686175"/>
                        <a:ext cx="457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6334125" y="4524375"/>
          <a:ext cx="600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25" imgW="266400" imgH="393480" progId="Equation.DSMT4">
                  <p:embed/>
                </p:oleObj>
              </mc:Choice>
              <mc:Fallback>
                <p:oleObj name="Equation" r:id="rId25" imgW="266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524375"/>
                        <a:ext cx="6000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5711991" y="5491371"/>
            <a:ext cx="3366627" cy="10618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2 out of every 9 attempts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will yield a red marbl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ollowed by a blue marble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  <p:bldP spid="41" grpId="0"/>
      <p:bldP spid="42" grpId="0"/>
      <p:bldP spid="54" grpId="0"/>
      <p:bldP spid="57" grpId="0"/>
      <p:bldP spid="58" grpId="0"/>
      <p:bldP spid="60" grpId="0"/>
      <p:bldP spid="62" grpId="0"/>
      <p:bldP spid="69" grpId="0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432 #4 to 1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h63"/>
  <p:tag name="ISPRING_RESOURCE_PATHS_HASH_2" val="dacc3c95c084ccda15f101f654ce9980c5de77"/>
  <p:tag name="ISPRING_ULTRA_SCORM_COURSE_ID" val="94820E34-5145-4BC0-A9EE-3D702F131A4C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6.3 Calculating Probabilities"/>
  <p:tag name="ISPRING_RESOURCE_PATHS_HASH_PRESENTER" val="9c9ff2d91ef439e83cc7eeac35b58523fcf669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44</TotalTime>
  <Words>383</Words>
  <Application>Microsoft Office PowerPoint</Application>
  <PresentationFormat>On-screen Show (4:3)</PresentationFormat>
  <Paragraphs>94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Century Schoolbook</vt:lpstr>
      <vt:lpstr>Wingdings</vt:lpstr>
      <vt:lpstr>Wingdings 2</vt:lpstr>
      <vt:lpstr>Oriel</vt:lpstr>
      <vt:lpstr>Equation</vt:lpstr>
      <vt:lpstr>Section 6.3  Calculating Probabilities </vt:lpstr>
      <vt:lpstr>Probabilities of Independent Event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3 Calculating Probabilities</dc:title>
  <dc:creator>Danny Young</dc:creator>
  <cp:lastModifiedBy>Danny Young</cp:lastModifiedBy>
  <cp:revision>52</cp:revision>
  <dcterms:created xsi:type="dcterms:W3CDTF">2013-01-30T02:12:09Z</dcterms:created>
  <dcterms:modified xsi:type="dcterms:W3CDTF">2015-03-19T00:02:47Z</dcterms:modified>
</cp:coreProperties>
</file>